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F8FD689" w14:textId="3DEBA2F8" w:rsidR="00736F4B" w:rsidRDefault="00021487">
      <w:r w:rsidRPr="00021487">
        <w:rPr>
          <w:b/>
        </w:rPr>
        <w:t>9-3 Exponential Functions</w:t>
      </w:r>
      <w:r>
        <w:t xml:space="preserve"> </w:t>
      </w:r>
      <w:r>
        <w:tab/>
      </w:r>
      <w:r>
        <w:tab/>
      </w:r>
      <w:bookmarkStart w:id="0" w:name="_GoBack"/>
      <w:bookmarkEnd w:id="0"/>
      <w:r>
        <w:tab/>
      </w:r>
      <w:r w:rsidR="000C50DC">
        <w:t>Name: _____________________</w:t>
      </w:r>
      <w:r w:rsidR="003455BD">
        <w:t>________</w:t>
      </w:r>
      <w:r w:rsidR="000C50DC">
        <w:t>___</w:t>
      </w:r>
    </w:p>
    <w:p w14:paraId="4C2632B7" w14:textId="0776C0D8" w:rsidR="000C50DC" w:rsidRDefault="003455BD">
      <w:r>
        <w:tab/>
      </w:r>
      <w:r w:rsidR="00021487" w:rsidRPr="00021487">
        <w:rPr>
          <w:b/>
        </w:rPr>
        <w:t>Homework</w:t>
      </w:r>
      <w:r w:rsidR="00021487">
        <w:tab/>
      </w:r>
      <w:r w:rsidR="00021487">
        <w:tab/>
      </w:r>
      <w:r w:rsidR="00021487">
        <w:tab/>
      </w:r>
      <w:r w:rsidR="00021487">
        <w:tab/>
      </w:r>
      <w:r w:rsidR="00021487">
        <w:tab/>
      </w:r>
      <w:r w:rsidR="000C50DC">
        <w:t>Date: ________</w:t>
      </w:r>
      <w:r>
        <w:t>____</w:t>
      </w:r>
      <w:r w:rsidR="000C50DC">
        <w:t>___ Class: ___</w:t>
      </w:r>
      <w:r>
        <w:t>____</w:t>
      </w:r>
      <w:r w:rsidR="000C50DC">
        <w:t>___</w:t>
      </w:r>
    </w:p>
    <w:p w14:paraId="70747483" w14:textId="77777777" w:rsidR="000C50DC" w:rsidRDefault="000C50DC"/>
    <w:p w14:paraId="3EA6C438" w14:textId="77777777" w:rsidR="000C50DC" w:rsidRDefault="000C50DC">
      <w:r>
        <w:t xml:space="preserve">Evaluate the following functions </w:t>
      </w:r>
    </w:p>
    <w:p w14:paraId="1EC27149" w14:textId="77777777" w:rsidR="000C50DC" w:rsidRDefault="000C50DC">
      <w:r>
        <w:t xml:space="preserve">1.  </w:t>
      </w:r>
      <w:r w:rsidRPr="000C50DC">
        <w:rPr>
          <w:position w:val="-10"/>
        </w:rPr>
        <w:object w:dxaOrig="980" w:dyaOrig="360" w14:anchorId="04C139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8pt" o:ole="">
            <v:imagedata r:id="rId5" o:title=""/>
          </v:shape>
          <o:OLEObject Type="Embed" ProgID="Equation.DSMT4" ShapeID="_x0000_i1025" DrawAspect="Content" ObjectID="_1325849628" r:id="rId6"/>
        </w:object>
      </w:r>
      <w:proofErr w:type="gramStart"/>
      <w:r>
        <w:t xml:space="preserve">  for</w:t>
      </w:r>
      <w:proofErr w:type="gramEnd"/>
      <w:r>
        <w:t xml:space="preserve"> x=0 and x= 2 </w:t>
      </w:r>
      <w:r>
        <w:tab/>
      </w:r>
      <w:r>
        <w:tab/>
        <w:t xml:space="preserve">2.  Find </w:t>
      </w:r>
      <w:proofErr w:type="gramStart"/>
      <w:r>
        <w:t>f(</w:t>
      </w:r>
      <w:proofErr w:type="gramEnd"/>
      <w:r>
        <w:t xml:space="preserve">3) for </w:t>
      </w:r>
      <w:r w:rsidRPr="000C50DC">
        <w:rPr>
          <w:position w:val="-10"/>
        </w:rPr>
        <w:object w:dxaOrig="1240" w:dyaOrig="360" w14:anchorId="03C954E1">
          <v:shape id="_x0000_i1026" type="#_x0000_t75" style="width:62pt;height:18pt" o:ole="">
            <v:imagedata r:id="rId7" o:title=""/>
          </v:shape>
          <o:OLEObject Type="Embed" ProgID="Equation.DSMT4" ShapeID="_x0000_i1026" DrawAspect="Content" ObjectID="_1325849629" r:id="rId8"/>
        </w:object>
      </w:r>
    </w:p>
    <w:p w14:paraId="2480C84D" w14:textId="77777777" w:rsidR="000C50DC" w:rsidRDefault="000C50DC"/>
    <w:p w14:paraId="7B90F016" w14:textId="77777777" w:rsidR="000C50DC" w:rsidRDefault="000C50DC"/>
    <w:p w14:paraId="02576C17" w14:textId="77777777" w:rsidR="000C50DC" w:rsidRDefault="000C50DC"/>
    <w:p w14:paraId="6EDA57A3" w14:textId="77777777" w:rsidR="00DB2E99" w:rsidRDefault="00DB2E99"/>
    <w:p w14:paraId="49610BA4" w14:textId="77777777" w:rsidR="000C50DC" w:rsidRDefault="000C50DC"/>
    <w:p w14:paraId="2B087410" w14:textId="77777777" w:rsidR="000C50DC" w:rsidRDefault="000C50DC">
      <w:r>
        <w:t xml:space="preserve">State the domain and range of the following graphs </w:t>
      </w:r>
    </w:p>
    <w:p w14:paraId="7E594959" w14:textId="77777777" w:rsidR="000C50DC" w:rsidRDefault="00DB2E99">
      <w:r>
        <w:rPr>
          <w:noProof/>
        </w:rPr>
        <w:drawing>
          <wp:anchor distT="0" distB="0" distL="114300" distR="114300" simplePos="0" relativeHeight="251659264" behindDoc="1" locked="0" layoutInCell="1" allowOverlap="1" wp14:anchorId="5DC9E4DF" wp14:editId="255E3480">
            <wp:simplePos x="0" y="0"/>
            <wp:positionH relativeFrom="column">
              <wp:posOffset>2921000</wp:posOffset>
            </wp:positionH>
            <wp:positionV relativeFrom="paragraph">
              <wp:posOffset>36830</wp:posOffset>
            </wp:positionV>
            <wp:extent cx="2062378" cy="20129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4-15 at 9.28.18 AM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2378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2A10E526" wp14:editId="6533A3B1">
            <wp:simplePos x="0" y="0"/>
            <wp:positionH relativeFrom="column">
              <wp:posOffset>228600</wp:posOffset>
            </wp:positionH>
            <wp:positionV relativeFrom="paragraph">
              <wp:posOffset>106680</wp:posOffset>
            </wp:positionV>
            <wp:extent cx="2057400" cy="2004164"/>
            <wp:effectExtent l="0" t="0" r="0" b="254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4-15 at 9.28.01 AM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895" cy="20046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50DC">
        <w:t xml:space="preserve">3.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</w:t>
      </w:r>
    </w:p>
    <w:p w14:paraId="425FDCBC" w14:textId="77777777" w:rsidR="00DB2E99" w:rsidRDefault="00DB2E99"/>
    <w:p w14:paraId="72A3E672" w14:textId="77777777" w:rsidR="00DB2E99" w:rsidRDefault="00DB2E99"/>
    <w:p w14:paraId="14CC8E91" w14:textId="77777777" w:rsidR="00DB2E99" w:rsidRDefault="00DB2E99"/>
    <w:p w14:paraId="0685FA91" w14:textId="77777777" w:rsidR="00DB2E99" w:rsidRDefault="00DB2E99"/>
    <w:p w14:paraId="5CEA2E64" w14:textId="77777777" w:rsidR="00DB2E99" w:rsidRDefault="00DB2E99"/>
    <w:p w14:paraId="1F02A87E" w14:textId="77777777" w:rsidR="00DB2E99" w:rsidRDefault="00DB2E99"/>
    <w:p w14:paraId="4406AE68" w14:textId="77777777" w:rsidR="00DB2E99" w:rsidRDefault="00DB2E99"/>
    <w:p w14:paraId="4F5DB44E" w14:textId="77777777" w:rsidR="00DB2E99" w:rsidRDefault="00DB2E99"/>
    <w:p w14:paraId="58DAFD16" w14:textId="77777777" w:rsidR="00DB2E99" w:rsidRDefault="00DB2E99"/>
    <w:p w14:paraId="642C0C48" w14:textId="77777777" w:rsidR="00DB2E99" w:rsidRDefault="00DB2E99"/>
    <w:p w14:paraId="08E01774" w14:textId="77777777" w:rsidR="00DB2E99" w:rsidRDefault="00DB2E99">
      <w:r>
        <w:t xml:space="preserve">Domain: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omain: </w:t>
      </w:r>
      <w:r>
        <w:tab/>
      </w:r>
      <w:r>
        <w:tab/>
      </w:r>
      <w:r>
        <w:tab/>
      </w:r>
    </w:p>
    <w:p w14:paraId="17F062D5" w14:textId="77777777" w:rsidR="00DB2E99" w:rsidRDefault="00DB2E99">
      <w:r>
        <w:t xml:space="preserve">Range: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Range: </w:t>
      </w:r>
    </w:p>
    <w:p w14:paraId="7C0C46DD" w14:textId="77777777" w:rsidR="00DB2E99" w:rsidRDefault="00DB2E99"/>
    <w:p w14:paraId="7E07830B" w14:textId="77777777" w:rsidR="00DB2E99" w:rsidRDefault="00DB2E99">
      <w:r>
        <w:t xml:space="preserve">Graph the following using a table of values. Then state the y-intercept, domain, and range.  </w:t>
      </w:r>
    </w:p>
    <w:p w14:paraId="013B3975" w14:textId="77777777" w:rsidR="00DB2E99" w:rsidRDefault="00DB2E99"/>
    <w:p w14:paraId="5817E5BD" w14:textId="77777777" w:rsidR="00DB2E99" w:rsidRDefault="00DB2E99">
      <w:r w:rsidRPr="00856C05"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091BA2AF" wp14:editId="043CBDD6">
            <wp:simplePos x="0" y="0"/>
            <wp:positionH relativeFrom="column">
              <wp:posOffset>2971800</wp:posOffset>
            </wp:positionH>
            <wp:positionV relativeFrom="paragraph">
              <wp:posOffset>55245</wp:posOffset>
            </wp:positionV>
            <wp:extent cx="2465070" cy="2514600"/>
            <wp:effectExtent l="0" t="0" r="0" b="0"/>
            <wp:wrapNone/>
            <wp:docPr id="6" name="Picture 6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5.  </w:t>
      </w:r>
      <w:r w:rsidRPr="00DB2E99">
        <w:rPr>
          <w:position w:val="-10"/>
        </w:rPr>
        <w:object w:dxaOrig="900" w:dyaOrig="360" w14:anchorId="294B7F4E">
          <v:shape id="_x0000_i1027" type="#_x0000_t75" style="width:45pt;height:18pt" o:ole="">
            <v:imagedata r:id="rId12" o:title=""/>
          </v:shape>
          <o:OLEObject Type="Embed" ProgID="Equation.DSMT4" ShapeID="_x0000_i1027" DrawAspect="Content" ObjectID="_1325849630" r:id="rId13"/>
        </w:object>
      </w:r>
    </w:p>
    <w:tbl>
      <w:tblPr>
        <w:tblpPr w:leftFromText="180" w:rightFromText="180" w:vertAnchor="text" w:tblpY="1"/>
        <w:tblOverlap w:val="never"/>
        <w:tblW w:w="45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8"/>
        <w:gridCol w:w="2340"/>
        <w:gridCol w:w="630"/>
        <w:gridCol w:w="990"/>
      </w:tblGrid>
      <w:tr w:rsidR="00DB2E99" w:rsidRPr="00DB2E99" w14:paraId="12C91C70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27D57242" w14:textId="77777777" w:rsidR="00DB2E99" w:rsidRPr="00DB2E99" w:rsidRDefault="00DB2E99" w:rsidP="00DB2E99">
            <w:pPr>
              <w:tabs>
                <w:tab w:val="left" w:pos="1180"/>
              </w:tabs>
              <w:jc w:val="center"/>
            </w:pPr>
            <w:r w:rsidRPr="00DB2E99">
              <w:t>x</w:t>
            </w:r>
          </w:p>
        </w:tc>
        <w:tc>
          <w:tcPr>
            <w:tcW w:w="2340" w:type="dxa"/>
            <w:shd w:val="clear" w:color="auto" w:fill="auto"/>
          </w:tcPr>
          <w:p w14:paraId="428D10D0" w14:textId="77777777" w:rsidR="00DB2E99" w:rsidRPr="00DB2E99" w:rsidRDefault="00DB2E99" w:rsidP="00DB2E99">
            <w:pPr>
              <w:tabs>
                <w:tab w:val="left" w:pos="1180"/>
              </w:tabs>
            </w:pPr>
            <w:r w:rsidRPr="00DB2E99">
              <w:t xml:space="preserve">  </w:t>
            </w:r>
            <w:r w:rsidRPr="00DB2E99">
              <w:rPr>
                <w:position w:val="-10"/>
              </w:rPr>
              <w:object w:dxaOrig="900" w:dyaOrig="360" w14:anchorId="505F8E87">
                <v:shape id="_x0000_i1028" type="#_x0000_t75" style="width:45pt;height:18pt" o:ole="">
                  <v:imagedata r:id="rId14" o:title=""/>
                </v:shape>
                <o:OLEObject Type="Embed" ProgID="Equation.DSMT4" ShapeID="_x0000_i1028" DrawAspect="Content" ObjectID="_1325849631" r:id="rId15"/>
              </w:object>
            </w:r>
          </w:p>
        </w:tc>
        <w:tc>
          <w:tcPr>
            <w:tcW w:w="630" w:type="dxa"/>
          </w:tcPr>
          <w:p w14:paraId="38CAD64D" w14:textId="77777777" w:rsidR="00DB2E99" w:rsidRPr="00DB2E99" w:rsidRDefault="00DB2E99" w:rsidP="00DB2E99">
            <w:pPr>
              <w:tabs>
                <w:tab w:val="left" w:pos="1180"/>
              </w:tabs>
              <w:jc w:val="center"/>
            </w:pPr>
            <w:r w:rsidRPr="00DB2E99">
              <w:t>y</w:t>
            </w:r>
          </w:p>
        </w:tc>
        <w:tc>
          <w:tcPr>
            <w:tcW w:w="990" w:type="dxa"/>
          </w:tcPr>
          <w:p w14:paraId="588C2089" w14:textId="77777777" w:rsidR="00DB2E99" w:rsidRPr="00DB2E99" w:rsidRDefault="00DB2E99" w:rsidP="00DB2E99">
            <w:pPr>
              <w:tabs>
                <w:tab w:val="left" w:pos="1180"/>
              </w:tabs>
              <w:jc w:val="center"/>
            </w:pPr>
            <w:r w:rsidRPr="00DB2E99">
              <w:t>(x,y)</w:t>
            </w:r>
          </w:p>
        </w:tc>
      </w:tr>
      <w:tr w:rsidR="00DB2E99" w:rsidRPr="00DB2E99" w14:paraId="51B052BF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4854A10B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-2</w:t>
            </w:r>
          </w:p>
        </w:tc>
        <w:tc>
          <w:tcPr>
            <w:tcW w:w="2340" w:type="dxa"/>
            <w:shd w:val="clear" w:color="auto" w:fill="auto"/>
          </w:tcPr>
          <w:p w14:paraId="71B31137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7DA84C3C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3C81914F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54E0AD20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74635B6D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-1</w:t>
            </w:r>
          </w:p>
        </w:tc>
        <w:tc>
          <w:tcPr>
            <w:tcW w:w="2340" w:type="dxa"/>
            <w:shd w:val="clear" w:color="auto" w:fill="auto"/>
          </w:tcPr>
          <w:p w14:paraId="22B74FF9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6D83C22B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72BCED18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3B8219D9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4A5E84C2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0</w:t>
            </w:r>
          </w:p>
        </w:tc>
        <w:tc>
          <w:tcPr>
            <w:tcW w:w="2340" w:type="dxa"/>
            <w:shd w:val="clear" w:color="auto" w:fill="auto"/>
          </w:tcPr>
          <w:p w14:paraId="2717E20A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5A47721F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01F1FCF6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195902F8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09266152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1</w:t>
            </w:r>
          </w:p>
        </w:tc>
        <w:tc>
          <w:tcPr>
            <w:tcW w:w="2340" w:type="dxa"/>
            <w:shd w:val="clear" w:color="auto" w:fill="auto"/>
          </w:tcPr>
          <w:p w14:paraId="207035D9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0BCE7C02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0B7818B8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660992DB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06D39972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2</w:t>
            </w:r>
          </w:p>
        </w:tc>
        <w:tc>
          <w:tcPr>
            <w:tcW w:w="2340" w:type="dxa"/>
            <w:shd w:val="clear" w:color="auto" w:fill="auto"/>
          </w:tcPr>
          <w:p w14:paraId="7EB26A79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1DABAFC7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5E8316AB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</w:tbl>
    <w:p w14:paraId="1853DB9D" w14:textId="77777777" w:rsidR="00DB2E99" w:rsidRDefault="00DB2E99"/>
    <w:p w14:paraId="641CD9C5" w14:textId="77777777" w:rsidR="00DB2E99" w:rsidRDefault="00DB2E99"/>
    <w:p w14:paraId="41DB3C33" w14:textId="77777777" w:rsidR="00DB2E99" w:rsidRDefault="00DB2E99"/>
    <w:p w14:paraId="12A13E02" w14:textId="77777777" w:rsidR="00DB2E99" w:rsidRDefault="00DB2E99"/>
    <w:p w14:paraId="4ED47F29" w14:textId="77777777" w:rsidR="00DB2E99" w:rsidRDefault="00DB2E99"/>
    <w:p w14:paraId="491F16B8" w14:textId="77777777" w:rsidR="00DB2E99" w:rsidRDefault="00DB2E99"/>
    <w:p w14:paraId="48B76DFB" w14:textId="77777777" w:rsidR="00DB2E99" w:rsidRDefault="00DB2E99"/>
    <w:p w14:paraId="4003078E" w14:textId="77777777" w:rsidR="00DB2E99" w:rsidRDefault="00DB2E99"/>
    <w:p w14:paraId="4F45B677" w14:textId="77777777" w:rsidR="00DB2E99" w:rsidRDefault="00DB2E99"/>
    <w:p w14:paraId="4075D1F1" w14:textId="77777777" w:rsidR="00DB2E99" w:rsidRDefault="00DB2E99"/>
    <w:p w14:paraId="0303D4CF" w14:textId="77777777" w:rsidR="00DB2E99" w:rsidRDefault="00DB2E99"/>
    <w:p w14:paraId="4507BCE6" w14:textId="77777777" w:rsidR="00DB2E99" w:rsidRDefault="00DB2E99"/>
    <w:p w14:paraId="54E6AA22" w14:textId="77777777" w:rsidR="00DB2E99" w:rsidRDefault="00DB2E99"/>
    <w:p w14:paraId="3019BE62" w14:textId="77777777" w:rsidR="00DB2E99" w:rsidRDefault="00DB2E99"/>
    <w:p w14:paraId="66A97BE2" w14:textId="77777777" w:rsidR="00DB2E99" w:rsidRDefault="00DB2E99"/>
    <w:p w14:paraId="0F02757B" w14:textId="77777777" w:rsidR="00DB2E99" w:rsidRPr="00DB2E99" w:rsidRDefault="00DB2E99" w:rsidP="00DB2E99">
      <w:r w:rsidRPr="00DB2E99">
        <w:t>y-intercept _______________   Domain:</w:t>
      </w:r>
      <w:r w:rsidRPr="00DB2E99">
        <w:tab/>
        <w:t xml:space="preserve">________________   Range:_______________  </w:t>
      </w:r>
    </w:p>
    <w:p w14:paraId="6C61A422" w14:textId="77777777" w:rsidR="00DB2E99" w:rsidRDefault="00DB2E99">
      <w:r w:rsidRPr="00856C05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3360" behindDoc="1" locked="0" layoutInCell="1" allowOverlap="1" wp14:anchorId="7CEBBDE9" wp14:editId="7AE190EC">
            <wp:simplePos x="0" y="0"/>
            <wp:positionH relativeFrom="column">
              <wp:posOffset>2857500</wp:posOffset>
            </wp:positionH>
            <wp:positionV relativeFrom="paragraph">
              <wp:posOffset>114300</wp:posOffset>
            </wp:positionV>
            <wp:extent cx="2465070" cy="2514600"/>
            <wp:effectExtent l="0" t="0" r="0" b="0"/>
            <wp:wrapNone/>
            <wp:docPr id="3" name="Picture 3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6.  </w:t>
      </w:r>
      <w:r w:rsidRPr="00DB2E99">
        <w:rPr>
          <w:position w:val="-10"/>
        </w:rPr>
        <w:object w:dxaOrig="1000" w:dyaOrig="360" w14:anchorId="3A81A28C">
          <v:shape id="_x0000_i1029" type="#_x0000_t75" style="width:50pt;height:18pt" o:ole="">
            <v:imagedata r:id="rId16" o:title=""/>
          </v:shape>
          <o:OLEObject Type="Embed" ProgID="Equation.DSMT4" ShapeID="_x0000_i1029" DrawAspect="Content" ObjectID="_1325849632" r:id="rId17"/>
        </w:object>
      </w:r>
    </w:p>
    <w:tbl>
      <w:tblPr>
        <w:tblpPr w:leftFromText="180" w:rightFromText="180" w:vertAnchor="text" w:tblpY="1"/>
        <w:tblOverlap w:val="never"/>
        <w:tblW w:w="45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8"/>
        <w:gridCol w:w="2340"/>
        <w:gridCol w:w="630"/>
        <w:gridCol w:w="990"/>
      </w:tblGrid>
      <w:tr w:rsidR="00DB2E99" w:rsidRPr="00DB2E99" w14:paraId="55343DD6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78E28BE2" w14:textId="77777777" w:rsidR="00DB2E99" w:rsidRPr="00DB2E99" w:rsidRDefault="00DB2E99" w:rsidP="00DB2E99">
            <w:pPr>
              <w:tabs>
                <w:tab w:val="left" w:pos="1180"/>
              </w:tabs>
              <w:jc w:val="center"/>
            </w:pPr>
            <w:r w:rsidRPr="00DB2E99">
              <w:t>x</w:t>
            </w:r>
          </w:p>
        </w:tc>
        <w:tc>
          <w:tcPr>
            <w:tcW w:w="2340" w:type="dxa"/>
            <w:shd w:val="clear" w:color="auto" w:fill="auto"/>
          </w:tcPr>
          <w:p w14:paraId="261D4DB8" w14:textId="77777777" w:rsidR="00DB2E99" w:rsidRPr="00DB2E99" w:rsidRDefault="00DB2E99" w:rsidP="00DB2E99">
            <w:pPr>
              <w:tabs>
                <w:tab w:val="left" w:pos="1180"/>
              </w:tabs>
            </w:pPr>
            <w:r w:rsidRPr="00DB2E99">
              <w:t xml:space="preserve">  </w:t>
            </w:r>
            <w:r w:rsidRPr="00DB2E99">
              <w:rPr>
                <w:position w:val="-10"/>
              </w:rPr>
              <w:object w:dxaOrig="1000" w:dyaOrig="360" w14:anchorId="1A45B598">
                <v:shape id="_x0000_i1030" type="#_x0000_t75" style="width:50pt;height:18pt" o:ole="">
                  <v:imagedata r:id="rId18" o:title=""/>
                </v:shape>
                <o:OLEObject Type="Embed" ProgID="Equation.DSMT4" ShapeID="_x0000_i1030" DrawAspect="Content" ObjectID="_1325849633" r:id="rId19"/>
              </w:object>
            </w:r>
          </w:p>
        </w:tc>
        <w:tc>
          <w:tcPr>
            <w:tcW w:w="630" w:type="dxa"/>
          </w:tcPr>
          <w:p w14:paraId="4D3B65FB" w14:textId="77777777" w:rsidR="00DB2E99" w:rsidRPr="00DB2E99" w:rsidRDefault="00DB2E99" w:rsidP="00DB2E99">
            <w:pPr>
              <w:tabs>
                <w:tab w:val="left" w:pos="1180"/>
              </w:tabs>
              <w:jc w:val="center"/>
            </w:pPr>
            <w:r w:rsidRPr="00DB2E99">
              <w:t>y</w:t>
            </w:r>
          </w:p>
        </w:tc>
        <w:tc>
          <w:tcPr>
            <w:tcW w:w="990" w:type="dxa"/>
          </w:tcPr>
          <w:p w14:paraId="7AC43BBA" w14:textId="77777777" w:rsidR="00DB2E99" w:rsidRPr="00DB2E99" w:rsidRDefault="00DB2E99" w:rsidP="00DB2E99">
            <w:pPr>
              <w:tabs>
                <w:tab w:val="left" w:pos="1180"/>
              </w:tabs>
              <w:jc w:val="center"/>
            </w:pPr>
            <w:r w:rsidRPr="00DB2E99">
              <w:t>(x,y)</w:t>
            </w:r>
          </w:p>
        </w:tc>
      </w:tr>
      <w:tr w:rsidR="00DB2E99" w:rsidRPr="00DB2E99" w14:paraId="159010D3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503530E7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-2</w:t>
            </w:r>
          </w:p>
        </w:tc>
        <w:tc>
          <w:tcPr>
            <w:tcW w:w="2340" w:type="dxa"/>
            <w:shd w:val="clear" w:color="auto" w:fill="auto"/>
          </w:tcPr>
          <w:p w14:paraId="23A1F8EB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17D71189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30C87728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4DF4C522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52E23994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-1</w:t>
            </w:r>
          </w:p>
        </w:tc>
        <w:tc>
          <w:tcPr>
            <w:tcW w:w="2340" w:type="dxa"/>
            <w:shd w:val="clear" w:color="auto" w:fill="auto"/>
          </w:tcPr>
          <w:p w14:paraId="4BC7D52E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4C4A2D90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54C2BDB6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2BB4AE99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423B9746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0</w:t>
            </w:r>
          </w:p>
        </w:tc>
        <w:tc>
          <w:tcPr>
            <w:tcW w:w="2340" w:type="dxa"/>
            <w:shd w:val="clear" w:color="auto" w:fill="auto"/>
          </w:tcPr>
          <w:p w14:paraId="03271DD1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0EAF960C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011C09E8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2BC8A978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4D9AE897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1</w:t>
            </w:r>
          </w:p>
        </w:tc>
        <w:tc>
          <w:tcPr>
            <w:tcW w:w="2340" w:type="dxa"/>
            <w:shd w:val="clear" w:color="auto" w:fill="auto"/>
          </w:tcPr>
          <w:p w14:paraId="4AD9D95C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2274812E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6A8C849F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5F6419C0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4C1A350A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2</w:t>
            </w:r>
          </w:p>
        </w:tc>
        <w:tc>
          <w:tcPr>
            <w:tcW w:w="2340" w:type="dxa"/>
            <w:shd w:val="clear" w:color="auto" w:fill="auto"/>
          </w:tcPr>
          <w:p w14:paraId="24718F4F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339398E6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405D892B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</w:tbl>
    <w:p w14:paraId="1E3CC081" w14:textId="77777777" w:rsidR="00DB2E99" w:rsidRDefault="00DB2E99"/>
    <w:p w14:paraId="1BB1E1F8" w14:textId="77777777" w:rsidR="00DB2E99" w:rsidRDefault="00DB2E99"/>
    <w:p w14:paraId="1236970D" w14:textId="77777777" w:rsidR="00DB2E99" w:rsidRDefault="00DB2E99" w:rsidP="00DB2E9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34D8ACA" w14:textId="77777777" w:rsidR="00DB2E99" w:rsidRDefault="00DB2E99" w:rsidP="00DB2E99"/>
    <w:p w14:paraId="60D242A5" w14:textId="77777777" w:rsidR="00DB2E99" w:rsidRPr="00DB2E99" w:rsidRDefault="00DB2E99" w:rsidP="00DB2E99">
      <w:r w:rsidRPr="00DB2E99">
        <w:t>y-intercept _______________   Domain:</w:t>
      </w:r>
      <w:r w:rsidRPr="00DB2E99">
        <w:tab/>
        <w:t xml:space="preserve">________________   Range:_______________  </w:t>
      </w:r>
    </w:p>
    <w:p w14:paraId="7D5396EB" w14:textId="77777777" w:rsidR="003D0462" w:rsidRDefault="003D0462"/>
    <w:p w14:paraId="0AD1B38E" w14:textId="77777777" w:rsidR="003D0462" w:rsidRDefault="003D0462"/>
    <w:p w14:paraId="29E1FD91" w14:textId="77777777" w:rsidR="00DB2E99" w:rsidRDefault="00DB2E99">
      <w:r w:rsidRPr="00856C05"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7F544ECC" wp14:editId="605FEC5B">
            <wp:simplePos x="0" y="0"/>
            <wp:positionH relativeFrom="column">
              <wp:posOffset>2857500</wp:posOffset>
            </wp:positionH>
            <wp:positionV relativeFrom="paragraph">
              <wp:posOffset>163195</wp:posOffset>
            </wp:positionV>
            <wp:extent cx="2465070" cy="2514600"/>
            <wp:effectExtent l="0" t="0" r="0" b="0"/>
            <wp:wrapNone/>
            <wp:docPr id="4" name="Picture 4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7.  </w:t>
      </w:r>
      <w:r w:rsidRPr="00DB2E99">
        <w:rPr>
          <w:position w:val="-10"/>
        </w:rPr>
        <w:object w:dxaOrig="920" w:dyaOrig="360" w14:anchorId="5AFB4FD3">
          <v:shape id="_x0000_i1031" type="#_x0000_t75" style="width:46pt;height:18pt" o:ole="">
            <v:imagedata r:id="rId20" o:title=""/>
          </v:shape>
          <o:OLEObject Type="Embed" ProgID="Equation.DSMT4" ShapeID="_x0000_i1031" DrawAspect="Content" ObjectID="_1325849634" r:id="rId21"/>
        </w:object>
      </w:r>
    </w:p>
    <w:tbl>
      <w:tblPr>
        <w:tblpPr w:leftFromText="180" w:rightFromText="180" w:vertAnchor="text" w:tblpY="1"/>
        <w:tblOverlap w:val="never"/>
        <w:tblW w:w="45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8"/>
        <w:gridCol w:w="2340"/>
        <w:gridCol w:w="630"/>
        <w:gridCol w:w="990"/>
      </w:tblGrid>
      <w:tr w:rsidR="00DB2E99" w:rsidRPr="00DB2E99" w14:paraId="1C03EF6F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5DC9793E" w14:textId="77777777" w:rsidR="00DB2E99" w:rsidRPr="00DB2E99" w:rsidRDefault="00DB2E99" w:rsidP="00DB2E99">
            <w:pPr>
              <w:tabs>
                <w:tab w:val="left" w:pos="1180"/>
              </w:tabs>
              <w:jc w:val="center"/>
            </w:pPr>
            <w:r w:rsidRPr="00DB2E99">
              <w:t>x</w:t>
            </w:r>
          </w:p>
        </w:tc>
        <w:tc>
          <w:tcPr>
            <w:tcW w:w="2340" w:type="dxa"/>
            <w:shd w:val="clear" w:color="auto" w:fill="auto"/>
          </w:tcPr>
          <w:p w14:paraId="153D2A00" w14:textId="77777777" w:rsidR="00DB2E99" w:rsidRPr="00DB2E99" w:rsidRDefault="00DB2E99" w:rsidP="003D0462">
            <w:pPr>
              <w:tabs>
                <w:tab w:val="left" w:pos="1180"/>
              </w:tabs>
            </w:pPr>
            <w:r w:rsidRPr="00DB2E99">
              <w:t xml:space="preserve">  </w:t>
            </w:r>
            <w:r w:rsidR="003D0462" w:rsidRPr="00DB2E99">
              <w:rPr>
                <w:position w:val="-10"/>
              </w:rPr>
              <w:object w:dxaOrig="920" w:dyaOrig="360" w14:anchorId="763239A6">
                <v:shape id="_x0000_i1032" type="#_x0000_t75" style="width:46pt;height:18pt" o:ole="">
                  <v:imagedata r:id="rId22" o:title=""/>
                </v:shape>
                <o:OLEObject Type="Embed" ProgID="Equation.DSMT4" ShapeID="_x0000_i1032" DrawAspect="Content" ObjectID="_1325849635" r:id="rId23"/>
              </w:object>
            </w:r>
          </w:p>
        </w:tc>
        <w:tc>
          <w:tcPr>
            <w:tcW w:w="630" w:type="dxa"/>
          </w:tcPr>
          <w:p w14:paraId="6680F9BF" w14:textId="77777777" w:rsidR="00DB2E99" w:rsidRPr="00DB2E99" w:rsidRDefault="00DB2E99" w:rsidP="00DB2E99">
            <w:pPr>
              <w:tabs>
                <w:tab w:val="left" w:pos="1180"/>
              </w:tabs>
              <w:jc w:val="center"/>
            </w:pPr>
            <w:r w:rsidRPr="00DB2E99">
              <w:t>y</w:t>
            </w:r>
          </w:p>
        </w:tc>
        <w:tc>
          <w:tcPr>
            <w:tcW w:w="990" w:type="dxa"/>
          </w:tcPr>
          <w:p w14:paraId="7CF9F39E" w14:textId="77777777" w:rsidR="00DB2E99" w:rsidRPr="00DB2E99" w:rsidRDefault="00DB2E99" w:rsidP="00DB2E99">
            <w:pPr>
              <w:tabs>
                <w:tab w:val="left" w:pos="1180"/>
              </w:tabs>
              <w:jc w:val="center"/>
            </w:pPr>
            <w:r w:rsidRPr="00DB2E99">
              <w:t>(x,y)</w:t>
            </w:r>
          </w:p>
        </w:tc>
      </w:tr>
      <w:tr w:rsidR="00DB2E99" w:rsidRPr="00DB2E99" w14:paraId="190425C5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5E0532B0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-2</w:t>
            </w:r>
          </w:p>
        </w:tc>
        <w:tc>
          <w:tcPr>
            <w:tcW w:w="2340" w:type="dxa"/>
            <w:shd w:val="clear" w:color="auto" w:fill="auto"/>
          </w:tcPr>
          <w:p w14:paraId="08768114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45428866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24778A5F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23C16788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4F29C670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-1</w:t>
            </w:r>
          </w:p>
        </w:tc>
        <w:tc>
          <w:tcPr>
            <w:tcW w:w="2340" w:type="dxa"/>
            <w:shd w:val="clear" w:color="auto" w:fill="auto"/>
          </w:tcPr>
          <w:p w14:paraId="10AEA8A8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1788F313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7BE1E2A9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7FCF4AF6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4DAD82E1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0</w:t>
            </w:r>
          </w:p>
        </w:tc>
        <w:tc>
          <w:tcPr>
            <w:tcW w:w="2340" w:type="dxa"/>
            <w:shd w:val="clear" w:color="auto" w:fill="auto"/>
          </w:tcPr>
          <w:p w14:paraId="1482CD9A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79165AF1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69ABD31F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7AF04930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4E7BC57D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1</w:t>
            </w:r>
          </w:p>
        </w:tc>
        <w:tc>
          <w:tcPr>
            <w:tcW w:w="2340" w:type="dxa"/>
            <w:shd w:val="clear" w:color="auto" w:fill="auto"/>
          </w:tcPr>
          <w:p w14:paraId="7D542BA4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211B2D9D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2AB19D67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  <w:tr w:rsidR="00DB2E99" w:rsidRPr="00DB2E99" w14:paraId="0E59AE86" w14:textId="77777777" w:rsidTr="00DB2E99">
        <w:trPr>
          <w:trHeight w:val="626"/>
        </w:trPr>
        <w:tc>
          <w:tcPr>
            <w:tcW w:w="558" w:type="dxa"/>
            <w:shd w:val="clear" w:color="auto" w:fill="auto"/>
          </w:tcPr>
          <w:p w14:paraId="6F34AF4B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  <w:r w:rsidRPr="00DB2E99">
              <w:t>2</w:t>
            </w:r>
          </w:p>
        </w:tc>
        <w:tc>
          <w:tcPr>
            <w:tcW w:w="2340" w:type="dxa"/>
            <w:shd w:val="clear" w:color="auto" w:fill="auto"/>
          </w:tcPr>
          <w:p w14:paraId="5335CFFF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630" w:type="dxa"/>
          </w:tcPr>
          <w:p w14:paraId="52795E4D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  <w:tc>
          <w:tcPr>
            <w:tcW w:w="990" w:type="dxa"/>
          </w:tcPr>
          <w:p w14:paraId="152382B2" w14:textId="77777777" w:rsidR="00DB2E99" w:rsidRPr="00DB2E99" w:rsidRDefault="00DB2E99" w:rsidP="00DB2E99">
            <w:pPr>
              <w:tabs>
                <w:tab w:val="left" w:pos="1180"/>
              </w:tabs>
              <w:spacing w:line="360" w:lineRule="auto"/>
            </w:pPr>
          </w:p>
        </w:tc>
      </w:tr>
    </w:tbl>
    <w:p w14:paraId="21890593" w14:textId="77777777" w:rsidR="00DB2E99" w:rsidRDefault="00DB2E9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20A7A967" w14:textId="77777777" w:rsidR="00DB2E99" w:rsidRDefault="00DB2E99">
      <w:r w:rsidRPr="00DB2E99">
        <w:t>y-intercept _______________   Domain:</w:t>
      </w:r>
      <w:r w:rsidRPr="00DB2E99">
        <w:tab/>
        <w:t xml:space="preserve">________________   Range:_______________  </w:t>
      </w:r>
    </w:p>
    <w:p w14:paraId="5B1A9574" w14:textId="77777777" w:rsidR="003D0462" w:rsidRDefault="003D0462"/>
    <w:p w14:paraId="47C6D344" w14:textId="77777777" w:rsidR="00021487" w:rsidRDefault="00021487"/>
    <w:p w14:paraId="73BF7C01" w14:textId="0BC2C490" w:rsidR="00021487" w:rsidRDefault="00021487" w:rsidP="00021487">
      <w:r>
        <w:t>State whether the following equations are growth or decay</w:t>
      </w:r>
    </w:p>
    <w:p w14:paraId="14052C80" w14:textId="4EF36C7E" w:rsidR="00021487" w:rsidRDefault="00021487" w:rsidP="00021487">
      <w:r>
        <w:t>8.</w:t>
      </w:r>
      <w:r>
        <w:t xml:space="preserve"> </w:t>
      </w:r>
      <w:r w:rsidRPr="006C6209">
        <w:rPr>
          <w:position w:val="-10"/>
        </w:rPr>
        <w:object w:dxaOrig="960" w:dyaOrig="380" w14:anchorId="6FA8559F">
          <v:shape id="_x0000_i1052" type="#_x0000_t75" style="width:48pt;height:19pt" o:ole="">
            <v:imagedata r:id="rId24" o:title=""/>
          </v:shape>
          <o:OLEObject Type="Embed" ProgID="Equation.DSMT4" ShapeID="_x0000_i1052" DrawAspect="Content" ObjectID="_1325849636" r:id="rId25"/>
        </w:object>
      </w:r>
      <w:r>
        <w:tab/>
        <w:t xml:space="preserve">     </w:t>
      </w:r>
      <w:r>
        <w:tab/>
      </w:r>
      <w:r>
        <w:tab/>
      </w:r>
      <w:r>
        <w:t>9.</w:t>
      </w:r>
      <w:r>
        <w:t xml:space="preserve"> </w:t>
      </w:r>
      <w:r w:rsidRPr="00F77CB6">
        <w:rPr>
          <w:position w:val="-30"/>
        </w:rPr>
        <w:object w:dxaOrig="1260" w:dyaOrig="780" w14:anchorId="27E9B617">
          <v:shape id="_x0000_i1055" type="#_x0000_t75" style="width:63pt;height:39pt" o:ole="">
            <v:imagedata r:id="rId26" o:title=""/>
          </v:shape>
          <o:OLEObject Type="Embed" ProgID="Equation.DSMT4" ShapeID="_x0000_i1055" DrawAspect="Content" ObjectID="_1325849637" r:id="rId27"/>
        </w:object>
      </w:r>
      <w:r>
        <w:tab/>
        <w:t xml:space="preserve">     </w:t>
      </w:r>
      <w:r>
        <w:tab/>
      </w:r>
      <w:r>
        <w:t>10.</w:t>
      </w:r>
      <w:r>
        <w:t xml:space="preserve"> </w:t>
      </w:r>
      <w:r w:rsidRPr="00F04A3E">
        <w:rPr>
          <w:position w:val="-24"/>
        </w:rPr>
        <w:object w:dxaOrig="980" w:dyaOrig="660" w14:anchorId="4BFB579D">
          <v:shape id="_x0000_i1058" type="#_x0000_t75" style="width:49pt;height:33pt" o:ole="">
            <v:imagedata r:id="rId28" o:title=""/>
          </v:shape>
          <o:OLEObject Type="Embed" ProgID="Equation.DSMT4" ShapeID="_x0000_i1058" DrawAspect="Content" ObjectID="_1325849638" r:id="rId29"/>
        </w:object>
      </w:r>
      <w:r>
        <w:t xml:space="preserve">        </w:t>
      </w:r>
    </w:p>
    <w:p w14:paraId="2588E0FA" w14:textId="77777777" w:rsidR="00021487" w:rsidRDefault="00021487" w:rsidP="00021487"/>
    <w:p w14:paraId="0F2B8C53" w14:textId="77777777" w:rsidR="00021487" w:rsidRDefault="00021487" w:rsidP="00021487"/>
    <w:p w14:paraId="31A3B01F" w14:textId="77777777" w:rsidR="00021487" w:rsidRDefault="00021487"/>
    <w:sectPr w:rsidR="00021487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0DC"/>
    <w:rsid w:val="00021487"/>
    <w:rsid w:val="000C50DC"/>
    <w:rsid w:val="003455BD"/>
    <w:rsid w:val="003D0462"/>
    <w:rsid w:val="00736F4B"/>
    <w:rsid w:val="00DB2E99"/>
    <w:rsid w:val="00F67B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6"/>
    <o:shapelayout v:ext="edit">
      <o:idmap v:ext="edit" data="1"/>
    </o:shapelayout>
  </w:shapeDefaults>
  <w:decimalSymbol w:val="."/>
  <w:listSeparator w:val=","/>
  <w14:docId w14:val="07569B5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B2E9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2E99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B2E9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2E99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image" Target="media/image10.emf"/><Relationship Id="rId21" Type="http://schemas.openxmlformats.org/officeDocument/2006/relationships/oleObject" Target="embeddings/oleObject7.bin"/><Relationship Id="rId22" Type="http://schemas.openxmlformats.org/officeDocument/2006/relationships/image" Target="media/image11.emf"/><Relationship Id="rId23" Type="http://schemas.openxmlformats.org/officeDocument/2006/relationships/oleObject" Target="embeddings/oleObject8.bin"/><Relationship Id="rId24" Type="http://schemas.openxmlformats.org/officeDocument/2006/relationships/image" Target="media/image12.emf"/><Relationship Id="rId25" Type="http://schemas.openxmlformats.org/officeDocument/2006/relationships/oleObject" Target="embeddings/oleObject9.bin"/><Relationship Id="rId26" Type="http://schemas.openxmlformats.org/officeDocument/2006/relationships/image" Target="media/image13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4.emf"/><Relationship Id="rId29" Type="http://schemas.openxmlformats.org/officeDocument/2006/relationships/oleObject" Target="embeddings/oleObject11.bin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image" Target="media/image5.gif"/><Relationship Id="rId12" Type="http://schemas.openxmlformats.org/officeDocument/2006/relationships/image" Target="media/image6.emf"/><Relationship Id="rId13" Type="http://schemas.openxmlformats.org/officeDocument/2006/relationships/oleObject" Target="embeddings/oleObject3.bin"/><Relationship Id="rId14" Type="http://schemas.openxmlformats.org/officeDocument/2006/relationships/image" Target="media/image7.emf"/><Relationship Id="rId15" Type="http://schemas.openxmlformats.org/officeDocument/2006/relationships/oleObject" Target="embeddings/oleObject4.bin"/><Relationship Id="rId16" Type="http://schemas.openxmlformats.org/officeDocument/2006/relationships/image" Target="media/image8.emf"/><Relationship Id="rId17" Type="http://schemas.openxmlformats.org/officeDocument/2006/relationships/oleObject" Target="embeddings/oleObject5.bin"/><Relationship Id="rId18" Type="http://schemas.openxmlformats.org/officeDocument/2006/relationships/image" Target="media/image9.emf"/><Relationship Id="rId19" Type="http://schemas.openxmlformats.org/officeDocument/2006/relationships/oleObject" Target="embeddings/oleObject6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4</Words>
  <Characters>1166</Characters>
  <Application>Microsoft Macintosh Word</Application>
  <DocSecurity>0</DocSecurity>
  <Lines>9</Lines>
  <Paragraphs>2</Paragraphs>
  <ScaleCrop>false</ScaleCrop>
  <Company>Alpine School District </Company>
  <LinksUpToDate>false</LinksUpToDate>
  <CharactersWithSpaces>1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Danielle Bramall</cp:lastModifiedBy>
  <cp:revision>2</cp:revision>
  <dcterms:created xsi:type="dcterms:W3CDTF">2014-01-23T21:42:00Z</dcterms:created>
  <dcterms:modified xsi:type="dcterms:W3CDTF">2014-01-23T21:42:00Z</dcterms:modified>
</cp:coreProperties>
</file>